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090CC2" w14:textId="3D09B314" w:rsidR="003B296B" w:rsidRDefault="00315BBE">
      <w:r>
        <w:rPr>
          <w:rFonts w:hint="eastAsia"/>
        </w:rPr>
        <w:t>Q1.找一台电脑，打开机箱，说明每条连线都是什么总线</w:t>
      </w:r>
    </w:p>
    <w:p w14:paraId="3827EAF8" w14:textId="4C385A3C" w:rsidR="00315BBE" w:rsidRDefault="00315BBE">
      <w:r>
        <w:rPr>
          <w:rFonts w:hint="eastAsia"/>
        </w:rPr>
        <w:t>按照总线在计算机系统中的物理位置，可以分为片上总线，内存总线，系统总线和设备总线。其中片上总线是外部不可见的。</w:t>
      </w:r>
    </w:p>
    <w:p w14:paraId="6324A87C" w14:textId="647D3CBF" w:rsidR="00315BBE" w:rsidRDefault="00315BBE">
      <w:r>
        <w:rPr>
          <w:rFonts w:hint="eastAsia"/>
        </w:rPr>
        <w:t>下图为一块主板上的总线示意图：</w:t>
      </w:r>
    </w:p>
    <w:p w14:paraId="3390673F" w14:textId="5BBE44DB" w:rsidR="00315BBE" w:rsidRDefault="00315BBE">
      <w:r>
        <w:rPr>
          <w:noProof/>
        </w:rPr>
        <w:drawing>
          <wp:inline distT="0" distB="0" distL="0" distR="0" wp14:anchorId="39894B3A" wp14:editId="0A05966B">
            <wp:extent cx="4762500" cy="357378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57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4676B" w14:textId="20A72D40" w:rsidR="00563336" w:rsidRDefault="00563336" w:rsidP="00563336">
      <w:r>
        <w:rPr>
          <w:rFonts w:hint="eastAsia"/>
        </w:rPr>
        <w:t>I</w:t>
      </w:r>
      <w:r>
        <w:t>O</w:t>
      </w:r>
      <w:r>
        <w:rPr>
          <w:rFonts w:hint="eastAsia"/>
        </w:rPr>
        <w:t>总线：图中的P</w:t>
      </w:r>
      <w:r>
        <w:t>CI</w:t>
      </w:r>
      <w:r>
        <w:rPr>
          <w:rFonts w:hint="eastAsia"/>
        </w:rPr>
        <w:t>插槽和P</w:t>
      </w:r>
      <w:r>
        <w:t>CIE</w:t>
      </w:r>
      <w:r>
        <w:rPr>
          <w:rFonts w:hint="eastAsia"/>
        </w:rPr>
        <w:t>插槽分别是P</w:t>
      </w:r>
      <w:r>
        <w:t>CI</w:t>
      </w:r>
      <w:r>
        <w:rPr>
          <w:rFonts w:hint="eastAsia"/>
        </w:rPr>
        <w:t>总线和P</w:t>
      </w:r>
      <w:r>
        <w:t>CIE</w:t>
      </w:r>
      <w:r>
        <w:rPr>
          <w:rFonts w:hint="eastAsia"/>
        </w:rPr>
        <w:t>总线的接口</w:t>
      </w:r>
    </w:p>
    <w:p w14:paraId="487FB46F" w14:textId="5C385377" w:rsidR="00563336" w:rsidRDefault="00563336" w:rsidP="00563336">
      <w:r>
        <w:rPr>
          <w:rFonts w:hint="eastAsia"/>
        </w:rPr>
        <w:t>系统总线：图中南桥芯片和北桥芯片之间的连接线路，通常直接在线路板上蚀刻完成</w:t>
      </w:r>
    </w:p>
    <w:p w14:paraId="77E6EB0C" w14:textId="5428EB21" w:rsidR="00563336" w:rsidRDefault="00563336" w:rsidP="00563336">
      <w:r>
        <w:rPr>
          <w:rFonts w:hint="eastAsia"/>
        </w:rPr>
        <w:t>图片顶部一排金属立方体：分别为</w:t>
      </w:r>
      <w:r>
        <w:t>PS2,VGA/DVI</w:t>
      </w:r>
      <w:r>
        <w:rPr>
          <w:rFonts w:hint="eastAsia"/>
        </w:rPr>
        <w:t>和U</w:t>
      </w:r>
      <w:r>
        <w:t>SB</w:t>
      </w:r>
      <w:r>
        <w:rPr>
          <w:rFonts w:hint="eastAsia"/>
        </w:rPr>
        <w:t>。另外，主板还有额外的U</w:t>
      </w:r>
      <w:r>
        <w:t>SB</w:t>
      </w:r>
      <w:r>
        <w:rPr>
          <w:rFonts w:hint="eastAsia"/>
        </w:rPr>
        <w:t>扩展插槽</w:t>
      </w:r>
    </w:p>
    <w:p w14:paraId="40D122A9" w14:textId="4CD020BF" w:rsidR="00563336" w:rsidRDefault="00563336" w:rsidP="00563336">
      <w:r>
        <w:rPr>
          <w:rFonts w:hint="eastAsia"/>
        </w:rPr>
        <w:t>内存总线：图中的内存插槽（D</w:t>
      </w:r>
      <w:r>
        <w:t>DR3</w:t>
      </w:r>
      <w:r>
        <w:rPr>
          <w:rFonts w:hint="eastAsia"/>
        </w:rPr>
        <w:t>）</w:t>
      </w:r>
    </w:p>
    <w:p w14:paraId="67850B49" w14:textId="180F181F" w:rsidR="00563336" w:rsidRDefault="00563336" w:rsidP="00563336">
      <w:r>
        <w:rPr>
          <w:rFonts w:hint="eastAsia"/>
        </w:rPr>
        <w:t>图中的磁盘接口，I</w:t>
      </w:r>
      <w:r>
        <w:t>DE</w:t>
      </w:r>
      <w:r>
        <w:rPr>
          <w:rFonts w:hint="eastAsia"/>
        </w:rPr>
        <w:t>和</w:t>
      </w:r>
      <w:r>
        <w:t>SATA</w:t>
      </w:r>
      <w:r>
        <w:rPr>
          <w:rFonts w:hint="eastAsia"/>
        </w:rPr>
        <w:t>都是设备总线</w:t>
      </w:r>
    </w:p>
    <w:p w14:paraId="161D1696" w14:textId="48B46503" w:rsidR="00563336" w:rsidRDefault="00563336" w:rsidP="00563336">
      <w:pPr>
        <w:rPr>
          <w:noProof/>
        </w:rPr>
      </w:pPr>
      <w:r>
        <w:rPr>
          <w:noProof/>
        </w:rPr>
        <w:drawing>
          <wp:inline distT="0" distB="0" distL="0" distR="0" wp14:anchorId="12EF82BB" wp14:editId="53BE5AF6">
            <wp:extent cx="3589020" cy="274323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471" cy="2756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3EF2B" w14:textId="25BDFED8" w:rsidR="00563336" w:rsidRDefault="00563336" w:rsidP="00563336">
      <w:r>
        <w:rPr>
          <w:rFonts w:hint="eastAsia"/>
        </w:rPr>
        <w:t>另一块主板的示意图</w:t>
      </w:r>
    </w:p>
    <w:p w14:paraId="04E67E03" w14:textId="485E93DE" w:rsidR="00563336" w:rsidRDefault="00563336" w:rsidP="00563336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1C2FD8B8" wp14:editId="0C25213E">
            <wp:extent cx="4267200" cy="25222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52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5B930C" w14:textId="42A40E1D" w:rsidR="00563336" w:rsidRDefault="00563336" w:rsidP="00563336">
      <w:r>
        <w:rPr>
          <w:rFonts w:hint="eastAsia"/>
        </w:rPr>
        <w:t>机箱外部接口为</w:t>
      </w:r>
      <w:r w:rsidR="006C35D8">
        <w:rPr>
          <w:rFonts w:hint="eastAsia"/>
        </w:rPr>
        <w:t>设备总线。下述几种常见的接口：</w:t>
      </w:r>
    </w:p>
    <w:p w14:paraId="461CB0E4" w14:textId="7B9A01DD" w:rsidR="006C35D8" w:rsidRDefault="006C35D8" w:rsidP="006C35D8">
      <w:r w:rsidRPr="006C35D8">
        <w:t>PS/2接口（蓝绿色）：PS/2接口有二组，分别为下方（靠主板PCB方向）紫色的键盘接口和上方绿色的鼠标接口</w:t>
      </w:r>
    </w:p>
    <w:p w14:paraId="53EEBCFD" w14:textId="5E467A5D" w:rsidR="006C35D8" w:rsidRDefault="006C35D8" w:rsidP="006C35D8">
      <w:r w:rsidRPr="006C35D8">
        <w:t>USB接口（黑色）：接口外形呈扁平状，是家用电脑外部接口中唯一支持热拔插的接口，可连接所有采用USB接口的外设</w:t>
      </w:r>
      <w:r>
        <w:t xml:space="preserve"> </w:t>
      </w:r>
    </w:p>
    <w:p w14:paraId="70EF68BD" w14:textId="50D11E05" w:rsidR="006C35D8" w:rsidRDefault="006C35D8" w:rsidP="006C35D8">
      <w:r w:rsidRPr="006C35D8">
        <w:t>LPT接口（朱红色）：该接口为针角最多的接口，共25针。可用来连接打印机</w:t>
      </w:r>
      <w:r>
        <w:t xml:space="preserve"> </w:t>
      </w:r>
    </w:p>
    <w:p w14:paraId="1CC49D23" w14:textId="77777777" w:rsidR="006C35D8" w:rsidRDefault="006C35D8" w:rsidP="006C35D8">
      <w:r w:rsidRPr="006C35D8">
        <w:t>COM接口（深蓝色）：平均分布于并行接口下方，该接口有9个针脚，也称之为串口1和串口2。可连接游戏手柄或手写板等配件。</w:t>
      </w:r>
      <w:r>
        <w:t xml:space="preserve">  </w:t>
      </w:r>
    </w:p>
    <w:p w14:paraId="006AC353" w14:textId="017996AA" w:rsidR="006C35D8" w:rsidRDefault="006C35D8" w:rsidP="006C35D8">
      <w:r w:rsidRPr="006C35D8">
        <w:t>Line Out接口（淡绿色）：靠近COM接口，通过音频线用来连接音箱的Line接口</w:t>
      </w:r>
      <w:r>
        <w:t xml:space="preserve"> </w:t>
      </w:r>
    </w:p>
    <w:p w14:paraId="50542EE5" w14:textId="30959A00" w:rsidR="006C35D8" w:rsidRDefault="006C35D8" w:rsidP="006C35D8">
      <w:r w:rsidRPr="006C35D8">
        <w:t>Line in接口（淡蓝色）：位于Line Out和Mic中间的那个接口，意为音频输入接口，需和其他音频专业设备相连</w:t>
      </w:r>
      <w:r>
        <w:t xml:space="preserve"> </w:t>
      </w:r>
    </w:p>
    <w:p w14:paraId="240E6901" w14:textId="757C7906" w:rsidR="006C35D8" w:rsidRDefault="006C35D8" w:rsidP="006C35D8">
      <w:r w:rsidRPr="006C35D8">
        <w:t>Mic接口（粉红色）： MIC接口与麦克风连接，用于聊天或者录音</w:t>
      </w:r>
    </w:p>
    <w:p w14:paraId="21170D74" w14:textId="347DA166" w:rsidR="006C35D8" w:rsidRDefault="006C35D8" w:rsidP="006C35D8">
      <w:r w:rsidRPr="006C35D8">
        <w:t>显卡接口（蓝色）：蓝色的15针D-Sub接口是一种模拟信号输出接口，用来双向传输视频信号到显示器</w:t>
      </w:r>
      <w:r>
        <w:t xml:space="preserve"> </w:t>
      </w:r>
    </w:p>
    <w:p w14:paraId="1F32D174" w14:textId="18B26C68" w:rsidR="006C35D8" w:rsidRDefault="006C35D8" w:rsidP="006C35D8">
      <w:r w:rsidRPr="006C35D8">
        <w:t>MIDI/游戏接口（黄色）：该接口和显卡接口一样有15个针脚，可连接游戏摇杆</w:t>
      </w:r>
      <w:r>
        <w:t xml:space="preserve"> </w:t>
      </w:r>
    </w:p>
    <w:p w14:paraId="0FF586D5" w14:textId="77777777" w:rsidR="00A57B63" w:rsidRDefault="00A57B63" w:rsidP="006C35D8"/>
    <w:p w14:paraId="1715C301" w14:textId="6AEC6B29" w:rsidR="006C35D8" w:rsidRDefault="00A57B63" w:rsidP="006C35D8">
      <w:r>
        <w:rPr>
          <w:rFonts w:hint="eastAsia"/>
        </w:rPr>
        <w:t>Q2.说明总线包含哪些层次</w:t>
      </w:r>
    </w:p>
    <w:p w14:paraId="0AD7ED2C" w14:textId="0FFEA391" w:rsidR="00A57B63" w:rsidRDefault="00A57B63" w:rsidP="00F0475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机械层。接口的外形、尺寸、信号排列、连接线的长度范围</w:t>
      </w:r>
      <w:r w:rsidR="00F04758">
        <w:rPr>
          <w:rFonts w:hint="eastAsia"/>
        </w:rPr>
        <w:t>等</w:t>
      </w:r>
    </w:p>
    <w:p w14:paraId="3356DC66" w14:textId="36D5AB85" w:rsidR="00F04758" w:rsidRDefault="00F04758" w:rsidP="00F0475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电器层。信号描述、电源电压、电平标准、信号质量等</w:t>
      </w:r>
    </w:p>
    <w:p w14:paraId="6ADF0464" w14:textId="3E21EFD9" w:rsidR="00F04758" w:rsidRDefault="00F04758" w:rsidP="00F0475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协议层。信号时序、握手规范、命令格式、出错处理等</w:t>
      </w:r>
    </w:p>
    <w:p w14:paraId="3066A578" w14:textId="36FB2C34" w:rsidR="00F04758" w:rsidRDefault="00F04758" w:rsidP="00F0475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架构层。硬件模型、软件架构等</w:t>
      </w:r>
    </w:p>
    <w:p w14:paraId="5CDB8E98" w14:textId="5EB35554" w:rsidR="00F04758" w:rsidRDefault="00F04758" w:rsidP="00F04758"/>
    <w:p w14:paraId="20DD71BA" w14:textId="4CAAB698" w:rsidR="00F04758" w:rsidRDefault="00F04758" w:rsidP="00F04758">
      <w:r>
        <w:rPr>
          <w:rFonts w:hint="eastAsia"/>
        </w:rPr>
        <w:t>Q3.计算一组A</w:t>
      </w:r>
      <w:r>
        <w:t>XI</w:t>
      </w:r>
      <w:r>
        <w:rPr>
          <w:rFonts w:hint="eastAsia"/>
        </w:rPr>
        <w:t>总线需要的信号线条数</w:t>
      </w:r>
    </w:p>
    <w:p w14:paraId="401DD2E5" w14:textId="77777777" w:rsidR="00F04758" w:rsidRDefault="00F04758" w:rsidP="00352AA9">
      <w:pPr>
        <w:autoSpaceDE w:val="0"/>
        <w:autoSpaceDN w:val="0"/>
        <w:adjustRightInd w:val="0"/>
        <w:ind w:firstLineChars="200" w:firstLine="38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>//axi</w:t>
      </w:r>
    </w:p>
    <w:p w14:paraId="533071F5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//ar</w:t>
      </w:r>
    </w:p>
    <w:p w14:paraId="0490AAE2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[ 3:0] arid    ,</w:t>
      </w:r>
    </w:p>
    <w:p w14:paraId="3CF862A3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[31:0] araddr  ,</w:t>
      </w:r>
    </w:p>
    <w:p w14:paraId="1FECEC72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7:0] arlen   , //0</w:t>
      </w:r>
    </w:p>
    <w:p w14:paraId="5F379419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[ 2:0] arsize  ,</w:t>
      </w:r>
    </w:p>
    <w:p w14:paraId="7239763E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1:0] arburst , //2'b01</w:t>
      </w:r>
    </w:p>
    <w:p w14:paraId="217A2FB2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1:0] arlock  , //0</w:t>
      </w:r>
    </w:p>
    <w:p w14:paraId="67848D36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lastRenderedPageBreak/>
        <w:t xml:space="preserve">    output     [ 3:0] arcache , //0</w:t>
      </w:r>
    </w:p>
    <w:p w14:paraId="632A50BE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2:0] arprot  , //0</w:t>
      </w:r>
    </w:p>
    <w:p w14:paraId="69687A17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       arvalid ,</w:t>
      </w:r>
    </w:p>
    <w:p w14:paraId="6820A1DD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       arready ,</w:t>
      </w:r>
    </w:p>
    <w:p w14:paraId="46EE8F80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//r              </w:t>
      </w:r>
    </w:p>
    <w:p w14:paraId="4903F0C6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[ 3:0] rid     ,</w:t>
      </w:r>
    </w:p>
    <w:p w14:paraId="3738BC83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[31:0] rdata   ,</w:t>
      </w:r>
    </w:p>
    <w:p w14:paraId="16A4CC9A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[ 1:0] rresp   , //ignore</w:t>
      </w:r>
    </w:p>
    <w:p w14:paraId="4B49EFB5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       rlast   , //ignore</w:t>
      </w:r>
    </w:p>
    <w:p w14:paraId="6E7DE2B2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       rvalid  ,</w:t>
      </w:r>
    </w:p>
    <w:p w14:paraId="6E6EAEBD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       rready  ,</w:t>
      </w:r>
    </w:p>
    <w:p w14:paraId="27326E0A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//aw               </w:t>
      </w:r>
    </w:p>
    <w:p w14:paraId="54B44654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3:0] awid    , //1</w:t>
      </w:r>
    </w:p>
    <w:p w14:paraId="22FAF669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[31:0] awaddr  ,</w:t>
      </w:r>
    </w:p>
    <w:p w14:paraId="10CBD138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7:0] awlen   , //0</w:t>
      </w:r>
    </w:p>
    <w:p w14:paraId="76261839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[ 2:0] awsize  ,</w:t>
      </w:r>
    </w:p>
    <w:p w14:paraId="2E7C3C78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1:0] awburst , //2'b01</w:t>
      </w:r>
    </w:p>
    <w:p w14:paraId="6F288183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1:0] awlock  , //0</w:t>
      </w:r>
    </w:p>
    <w:p w14:paraId="7FFD6816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3:0] awcache , //0</w:t>
      </w:r>
    </w:p>
    <w:p w14:paraId="378F0A9B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2:0] awprot  , //0</w:t>
      </w:r>
    </w:p>
    <w:p w14:paraId="0596A478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       awvalid ,</w:t>
      </w:r>
    </w:p>
    <w:p w14:paraId="7F303FFE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       awready ,</w:t>
      </w:r>
    </w:p>
    <w:p w14:paraId="79140083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//w               </w:t>
      </w:r>
    </w:p>
    <w:p w14:paraId="0F648A91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[ 3:0] wid     , //1</w:t>
      </w:r>
    </w:p>
    <w:p w14:paraId="1F24A296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[31:0] wdata   ,</w:t>
      </w:r>
    </w:p>
    <w:p w14:paraId="5B7E1A06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[ 3:0] wstrb   ,</w:t>
      </w:r>
    </w:p>
    <w:p w14:paraId="0FB9479A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           wlast   , //1</w:t>
      </w:r>
    </w:p>
    <w:p w14:paraId="51FC963E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       wvalid  ,</w:t>
      </w:r>
    </w:p>
    <w:p w14:paraId="621CA44F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       wready  ,</w:t>
      </w:r>
    </w:p>
    <w:p w14:paraId="7FD85817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//b              </w:t>
      </w:r>
    </w:p>
    <w:p w14:paraId="29B8720D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[ 3:0] bid     , //ignore</w:t>
      </w:r>
    </w:p>
    <w:p w14:paraId="23FC34C4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[ 1:0] bresp   , //ignore</w:t>
      </w:r>
    </w:p>
    <w:p w14:paraId="1D810717" w14:textId="77777777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input             bvalid  ,</w:t>
      </w:r>
    </w:p>
    <w:p w14:paraId="79F9C68F" w14:textId="5F482AD3" w:rsidR="00F04758" w:rsidRDefault="00F04758" w:rsidP="00F04758">
      <w:pPr>
        <w:autoSpaceDE w:val="0"/>
        <w:autoSpaceDN w:val="0"/>
        <w:adjustRightInd w:val="0"/>
        <w:jc w:val="left"/>
        <w:rPr>
          <w:rFonts w:ascii="新宋体" w:eastAsia="新宋体" w:cs="新宋体"/>
          <w:kern w:val="0"/>
          <w:sz w:val="19"/>
          <w:szCs w:val="19"/>
        </w:rPr>
      </w:pPr>
      <w:r>
        <w:rPr>
          <w:rFonts w:ascii="新宋体" w:eastAsia="新宋体" w:cs="新宋体"/>
          <w:kern w:val="0"/>
          <w:sz w:val="19"/>
          <w:szCs w:val="19"/>
        </w:rPr>
        <w:t xml:space="preserve">    output reg        bready  </w:t>
      </w:r>
    </w:p>
    <w:p w14:paraId="4C2BD529" w14:textId="7115204B" w:rsidR="00F04758" w:rsidRDefault="00352AA9" w:rsidP="00F04758">
      <w:r>
        <w:rPr>
          <w:rFonts w:hint="eastAsia"/>
        </w:rPr>
        <w:t>总计212条线</w:t>
      </w:r>
    </w:p>
    <w:p w14:paraId="5284C193" w14:textId="69860844" w:rsidR="00251CD4" w:rsidRDefault="00251CD4" w:rsidP="00F04758">
      <w:pPr>
        <w:rPr>
          <w:rFonts w:hint="eastAsia"/>
        </w:rPr>
      </w:pPr>
      <w:r>
        <w:rPr>
          <w:rFonts w:hint="eastAsia"/>
        </w:rPr>
        <w:t>如果加上时钟线和复位线，则为214条。</w:t>
      </w:r>
      <w:bookmarkStart w:id="0" w:name="_GoBack"/>
      <w:bookmarkEnd w:id="0"/>
    </w:p>
    <w:p w14:paraId="7AFAE654" w14:textId="14FFDC0D" w:rsidR="0038734F" w:rsidRDefault="0038734F" w:rsidP="00F04758"/>
    <w:p w14:paraId="36A99652" w14:textId="22F89917" w:rsidR="0038734F" w:rsidRDefault="0038734F" w:rsidP="00F04758"/>
    <w:p w14:paraId="3615BDE7" w14:textId="7B2329BF" w:rsidR="0038734F" w:rsidRDefault="0038734F" w:rsidP="00F04758"/>
    <w:p w14:paraId="0F0574A2" w14:textId="5F582239" w:rsidR="0038734F" w:rsidRDefault="0038734F" w:rsidP="00F04758"/>
    <w:p w14:paraId="5325C776" w14:textId="6B61E324" w:rsidR="0038734F" w:rsidRDefault="0038734F" w:rsidP="00F04758"/>
    <w:p w14:paraId="2553BDC9" w14:textId="18A49C77" w:rsidR="0038734F" w:rsidRDefault="0038734F" w:rsidP="00F04758"/>
    <w:p w14:paraId="7E134FE7" w14:textId="45ED467B" w:rsidR="0038734F" w:rsidRDefault="0038734F" w:rsidP="00F04758"/>
    <w:p w14:paraId="3AB5B660" w14:textId="6822449C" w:rsidR="0038734F" w:rsidRDefault="0038734F" w:rsidP="00F04758"/>
    <w:p w14:paraId="05AEF64F" w14:textId="77777777" w:rsidR="0038734F" w:rsidRDefault="0038734F" w:rsidP="00F04758"/>
    <w:p w14:paraId="21FAD5D2" w14:textId="70BEA323" w:rsidR="0038734F" w:rsidRDefault="0038734F" w:rsidP="00F04758">
      <w:r>
        <w:rPr>
          <w:rFonts w:hint="eastAsia"/>
        </w:rPr>
        <w:t>Q4.</w:t>
      </w:r>
      <w:r>
        <w:t>APB</w:t>
      </w:r>
      <w:r>
        <w:rPr>
          <w:rFonts w:hint="eastAsia"/>
        </w:rPr>
        <w:t>接口的G</w:t>
      </w:r>
      <w:r>
        <w:t>PIO</w:t>
      </w:r>
      <w:r>
        <w:rPr>
          <w:rFonts w:hint="eastAsia"/>
        </w:rPr>
        <w:t>模块：</w:t>
      </w:r>
    </w:p>
    <w:p w14:paraId="5C85614F" w14:textId="37A8DCA2" w:rsidR="0038734F" w:rsidRDefault="0038734F" w:rsidP="00F04758">
      <w:r>
        <w:rPr>
          <w:rFonts w:hint="eastAsia"/>
        </w:rPr>
        <w:t>A</w:t>
      </w:r>
      <w:r>
        <w:t>PB</w:t>
      </w:r>
      <w:r>
        <w:rPr>
          <w:rFonts w:hint="eastAsia"/>
        </w:rPr>
        <w:t>协议：</w:t>
      </w:r>
    </w:p>
    <w:p w14:paraId="6424FDDA" w14:textId="242BDBD0" w:rsidR="0038734F" w:rsidRDefault="0038734F" w:rsidP="00F04758">
      <w:r>
        <w:rPr>
          <w:noProof/>
        </w:rPr>
        <w:drawing>
          <wp:inline distT="0" distB="0" distL="0" distR="0" wp14:anchorId="30EB2F16" wp14:editId="24EC36D2">
            <wp:extent cx="5274310" cy="259143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9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C8D5C" w14:textId="2AED3676" w:rsidR="0038734F" w:rsidRDefault="0038734F" w:rsidP="00F04758">
      <w:r>
        <w:rPr>
          <w:rFonts w:hint="eastAsia"/>
        </w:rPr>
        <w:t>G</w:t>
      </w:r>
      <w:r>
        <w:t>PIO</w:t>
      </w:r>
      <w:r>
        <w:rPr>
          <w:rFonts w:hint="eastAsia"/>
        </w:rPr>
        <w:t>接口：</w:t>
      </w:r>
    </w:p>
    <w:p w14:paraId="2FDF84A1" w14:textId="013CA5DB" w:rsidR="0038734F" w:rsidRPr="0038734F" w:rsidRDefault="0038734F" w:rsidP="0038734F">
      <w:r w:rsidRPr="0038734F">
        <w:rPr>
          <w:rFonts w:hint="eastAsia"/>
        </w:rPr>
        <w:t>一个GPIO端口至少需要两个寄存器，一个做控制用的“通用IO端口控制寄存器”，还有一个是存放数据的“通用I/O端口数据寄存器”。数据寄存器的每一位是和GPIO的硬件引脚对应的，而数据的传递方向是通过控制寄存器设置的，通过控制寄存器可以设置每一位引脚的数据流向。</w:t>
      </w:r>
    </w:p>
    <w:p w14:paraId="694F0D01" w14:textId="77777777" w:rsidR="0038734F" w:rsidRPr="0038734F" w:rsidRDefault="0038734F" w:rsidP="00F04758"/>
    <w:p w14:paraId="284BCF61" w14:textId="1467E4BB" w:rsidR="0038734F" w:rsidRDefault="0038734F" w:rsidP="0038734F">
      <w:r>
        <w:t>module g</w:t>
      </w:r>
      <w:r>
        <w:rPr>
          <w:rFonts w:hint="eastAsia"/>
        </w:rPr>
        <w:t>p</w:t>
      </w:r>
      <w:r>
        <w:t>io(</w:t>
      </w:r>
    </w:p>
    <w:p w14:paraId="7F5F819E" w14:textId="77777777" w:rsidR="0038734F" w:rsidRDefault="0038734F" w:rsidP="0038734F">
      <w:r>
        <w:t>input wire PCLK,</w:t>
      </w:r>
    </w:p>
    <w:p w14:paraId="0DFC923F" w14:textId="77777777" w:rsidR="0038734F" w:rsidRDefault="0038734F" w:rsidP="0038734F">
      <w:r>
        <w:t>input wire PRESETn,</w:t>
      </w:r>
    </w:p>
    <w:p w14:paraId="2D833A81" w14:textId="77777777" w:rsidR="0038734F" w:rsidRDefault="0038734F" w:rsidP="0038734F">
      <w:r>
        <w:t>input wire PSEL,</w:t>
      </w:r>
    </w:p>
    <w:p w14:paraId="1E682282" w14:textId="77777777" w:rsidR="0038734F" w:rsidRDefault="0038734F" w:rsidP="0038734F">
      <w:r>
        <w:t>input wire[11:0] PADDR,</w:t>
      </w:r>
    </w:p>
    <w:p w14:paraId="1C009F2F" w14:textId="77777777" w:rsidR="0038734F" w:rsidRDefault="0038734F" w:rsidP="0038734F">
      <w:r>
        <w:t>input wire PENABLE,</w:t>
      </w:r>
    </w:p>
    <w:p w14:paraId="5EE78C43" w14:textId="77777777" w:rsidR="0038734F" w:rsidRDefault="0038734F" w:rsidP="0038734F">
      <w:r>
        <w:t>input wire PWRITE,</w:t>
      </w:r>
    </w:p>
    <w:p w14:paraId="73FCDD66" w14:textId="77777777" w:rsidR="0038734F" w:rsidRDefault="0038734F" w:rsidP="0038734F">
      <w:r>
        <w:t>input wire[31:0] PWDATA,</w:t>
      </w:r>
    </w:p>
    <w:p w14:paraId="46C683F2" w14:textId="77777777" w:rsidR="0038734F" w:rsidRDefault="0038734F" w:rsidP="0038734F">
      <w:r>
        <w:t>output wire [31:0] PRDATA,</w:t>
      </w:r>
    </w:p>
    <w:p w14:paraId="48C0B859" w14:textId="77777777" w:rsidR="0038734F" w:rsidRDefault="0038734F" w:rsidP="0038734F">
      <w:r>
        <w:t>input wire [3:0] GPIOI,</w:t>
      </w:r>
    </w:p>
    <w:p w14:paraId="246D1B94" w14:textId="77777777" w:rsidR="0038734F" w:rsidRDefault="0038734F" w:rsidP="0038734F">
      <w:r>
        <w:t>output wire [2:0] GPIOO);</w:t>
      </w:r>
    </w:p>
    <w:p w14:paraId="08C7D02A" w14:textId="77777777" w:rsidR="0038734F" w:rsidRDefault="0038734F" w:rsidP="0038734F"/>
    <w:p w14:paraId="74899519" w14:textId="77777777" w:rsidR="0038734F" w:rsidRDefault="0038734F" w:rsidP="0038734F">
      <w:r>
        <w:t>wire read_en,write_en;</w:t>
      </w:r>
    </w:p>
    <w:p w14:paraId="5D29E8F9" w14:textId="77777777" w:rsidR="0038734F" w:rsidRDefault="0038734F" w:rsidP="0038734F">
      <w:r>
        <w:t>wire [3:0] REG_00 ;</w:t>
      </w:r>
    </w:p>
    <w:p w14:paraId="2BDB9344" w14:textId="77777777" w:rsidR="0038734F" w:rsidRDefault="0038734F" w:rsidP="0038734F">
      <w:r>
        <w:t>reg [2:0] REG_01;</w:t>
      </w:r>
    </w:p>
    <w:p w14:paraId="21AD6661" w14:textId="77777777" w:rsidR="0038734F" w:rsidRDefault="0038734F" w:rsidP="0038734F">
      <w:r>
        <w:t>assign read_en=PSEL &amp; (~PWRITE);</w:t>
      </w:r>
    </w:p>
    <w:p w14:paraId="143D6671" w14:textId="77777777" w:rsidR="0038734F" w:rsidRDefault="0038734F" w:rsidP="0038734F">
      <w:r>
        <w:t>assign write_en=PSEL &amp; (~PENABLE)&amp;PWRITE;</w:t>
      </w:r>
    </w:p>
    <w:p w14:paraId="128FB04E" w14:textId="77777777" w:rsidR="0038734F" w:rsidRDefault="0038734F" w:rsidP="0038734F">
      <w:r>
        <w:t>always@(posedge PCLK or negedge PRESETn)begin</w:t>
      </w:r>
    </w:p>
    <w:p w14:paraId="2D6B5D1B" w14:textId="77777777" w:rsidR="0038734F" w:rsidRDefault="0038734F" w:rsidP="0038734F">
      <w:r>
        <w:t>if(~PRESETn)begin</w:t>
      </w:r>
    </w:p>
    <w:p w14:paraId="0ADF9434" w14:textId="77777777" w:rsidR="0038734F" w:rsidRDefault="0038734F" w:rsidP="0038734F">
      <w:r>
        <w:t xml:space="preserve">    REG_01[2:0]&lt;=3'b0;</w:t>
      </w:r>
    </w:p>
    <w:p w14:paraId="3E4535A1" w14:textId="77777777" w:rsidR="0038734F" w:rsidRDefault="0038734F" w:rsidP="0038734F">
      <w:r>
        <w:t xml:space="preserve">    end else if(write_en)begin</w:t>
      </w:r>
    </w:p>
    <w:p w14:paraId="002737CF" w14:textId="77777777" w:rsidR="0038734F" w:rsidRDefault="0038734F" w:rsidP="0038734F">
      <w:r>
        <w:lastRenderedPageBreak/>
        <w:t xml:space="preserve">        case(PADDR)[11:2])</w:t>
      </w:r>
    </w:p>
    <w:p w14:paraId="7B94BD43" w14:textId="77777777" w:rsidR="0038734F" w:rsidRDefault="0038734F" w:rsidP="0038734F">
      <w:r>
        <w:t xml:space="preserve">        10'b1:REG_01[2:0]=PWDATA[2:0];</w:t>
      </w:r>
    </w:p>
    <w:p w14:paraId="142DB4F8" w14:textId="77777777" w:rsidR="0038734F" w:rsidRDefault="0038734F" w:rsidP="0038734F">
      <w:r>
        <w:t xml:space="preserve">        default:;</w:t>
      </w:r>
    </w:p>
    <w:p w14:paraId="38845919" w14:textId="77777777" w:rsidR="0038734F" w:rsidRDefault="0038734F" w:rsidP="0038734F">
      <w:r>
        <w:t xml:space="preserve">        end case</w:t>
      </w:r>
    </w:p>
    <w:p w14:paraId="485AE71A" w14:textId="77777777" w:rsidR="0038734F" w:rsidRDefault="0038734F" w:rsidP="0038734F">
      <w:r>
        <w:t xml:space="preserve">    end</w:t>
      </w:r>
    </w:p>
    <w:p w14:paraId="6260B42C" w14:textId="77777777" w:rsidR="0038734F" w:rsidRDefault="0038734F" w:rsidP="0038734F">
      <w:r>
        <w:t>end</w:t>
      </w:r>
    </w:p>
    <w:p w14:paraId="32ECF31F" w14:textId="77777777" w:rsidR="0038734F" w:rsidRDefault="0038734F" w:rsidP="0038734F">
      <w:r>
        <w:t>always@(*)begin</w:t>
      </w:r>
    </w:p>
    <w:p w14:paraId="4737BEC2" w14:textId="77777777" w:rsidR="0038734F" w:rsidRDefault="0038734F" w:rsidP="0038734F">
      <w:r>
        <w:t>if(read_en)begin</w:t>
      </w:r>
    </w:p>
    <w:p w14:paraId="409DF1CB" w14:textId="77777777" w:rsidR="0038734F" w:rsidRDefault="0038734F" w:rsidP="0038734F">
      <w:r>
        <w:t xml:space="preserve">    case(PADDR[11:2])</w:t>
      </w:r>
    </w:p>
    <w:p w14:paraId="0651C002" w14:textId="77777777" w:rsidR="0038734F" w:rsidRDefault="0038734F" w:rsidP="0038734F">
      <w:r>
        <w:t xml:space="preserve">        10'b0:PRDATA[31:0]={28'b0,REG_00[3:0]};</w:t>
      </w:r>
    </w:p>
    <w:p w14:paraId="093FB63E" w14:textId="77777777" w:rsidR="0038734F" w:rsidRDefault="0038734F" w:rsidP="0038734F">
      <w:r>
        <w:t xml:space="preserve">        10'b1:PRDATA[31:0]={29'b0,REG_01[2:0]};</w:t>
      </w:r>
    </w:p>
    <w:p w14:paraId="6C3F0DC3" w14:textId="77777777" w:rsidR="0038734F" w:rsidRDefault="0038734F" w:rsidP="0038734F">
      <w:r>
        <w:t xml:space="preserve">        default:PRDATA[31:0]=32'b0;</w:t>
      </w:r>
    </w:p>
    <w:p w14:paraId="49FFD63E" w14:textId="77777777" w:rsidR="0038734F" w:rsidRDefault="0038734F" w:rsidP="0038734F">
      <w:r>
        <w:t xml:space="preserve">        endcase</w:t>
      </w:r>
    </w:p>
    <w:p w14:paraId="76CAF1A5" w14:textId="77777777" w:rsidR="0038734F" w:rsidRDefault="0038734F" w:rsidP="0038734F">
      <w:r>
        <w:t xml:space="preserve">    end else begin</w:t>
      </w:r>
    </w:p>
    <w:p w14:paraId="62A54113" w14:textId="77777777" w:rsidR="0038734F" w:rsidRDefault="0038734F" w:rsidP="0038734F">
      <w:r>
        <w:t xml:space="preserve">        PRDATA=32'b0;</w:t>
      </w:r>
    </w:p>
    <w:p w14:paraId="78BE52BC" w14:textId="77777777" w:rsidR="0038734F" w:rsidRDefault="0038734F" w:rsidP="0038734F">
      <w:r>
        <w:t xml:space="preserve">    end</w:t>
      </w:r>
    </w:p>
    <w:p w14:paraId="3878F886" w14:textId="77777777" w:rsidR="0038734F" w:rsidRDefault="0038734F" w:rsidP="0038734F">
      <w:r>
        <w:t>end</w:t>
      </w:r>
    </w:p>
    <w:p w14:paraId="13E2FAD5" w14:textId="77777777" w:rsidR="0038734F" w:rsidRDefault="0038734F" w:rsidP="0038734F">
      <w:r>
        <w:t>assgin REG_00[3:0]=GPIOI[3:0];</w:t>
      </w:r>
    </w:p>
    <w:p w14:paraId="05BD822B" w14:textId="77777777" w:rsidR="0038734F" w:rsidRDefault="0038734F" w:rsidP="0038734F">
      <w:r>
        <w:t>assgin GPIOO[2:0]=REG_01[2:0];</w:t>
      </w:r>
    </w:p>
    <w:p w14:paraId="1595B311" w14:textId="54B7410C" w:rsidR="0038734F" w:rsidRDefault="0038734F" w:rsidP="0038734F">
      <w:r>
        <w:t>endmodule</w:t>
      </w:r>
    </w:p>
    <w:p w14:paraId="15474C45" w14:textId="6B459D8C" w:rsidR="0038734F" w:rsidRDefault="0038734F" w:rsidP="0038734F"/>
    <w:p w14:paraId="68BA03AF" w14:textId="50A29D98" w:rsidR="0038734F" w:rsidRDefault="0038734F" w:rsidP="0038734F">
      <w:r>
        <w:rPr>
          <w:rFonts w:hint="eastAsia"/>
        </w:rPr>
        <w:t>Q5.</w:t>
      </w:r>
      <w:r>
        <w:t>DRAM</w:t>
      </w:r>
      <w:r>
        <w:rPr>
          <w:rFonts w:hint="eastAsia"/>
        </w:rPr>
        <w:t>的寻址分为哪几部分</w:t>
      </w:r>
    </w:p>
    <w:p w14:paraId="0984BD65" w14:textId="77777777" w:rsidR="005203EA" w:rsidRDefault="005203EA" w:rsidP="0038734F"/>
    <w:p w14:paraId="479310C8" w14:textId="33D02EA1" w:rsidR="0038734F" w:rsidRDefault="0038734F" w:rsidP="0038734F">
      <w:r>
        <w:rPr>
          <w:rFonts w:hint="eastAsia"/>
        </w:rPr>
        <w:t>D</w:t>
      </w:r>
      <w:r>
        <w:t>RAM</w:t>
      </w:r>
      <w:r>
        <w:rPr>
          <w:rFonts w:hint="eastAsia"/>
        </w:rPr>
        <w:t>存储单元是按照Bank、行、列来组织的，因此对D</w:t>
      </w:r>
      <w:r>
        <w:t>RAM</w:t>
      </w:r>
      <w:r>
        <w:rPr>
          <w:rFonts w:hint="eastAsia"/>
        </w:rPr>
        <w:t>的寻址分为三部分：</w:t>
      </w:r>
      <w:r w:rsidR="00811733">
        <w:rPr>
          <w:rFonts w:hint="eastAsia"/>
        </w:rPr>
        <w:t>寻找bank地址、寻找行地址和寻找列地址。</w:t>
      </w:r>
    </w:p>
    <w:p w14:paraId="5499A71C" w14:textId="5E54D7D8" w:rsidR="00811733" w:rsidRDefault="00811733" w:rsidP="0038734F">
      <w:r>
        <w:rPr>
          <w:rFonts w:hint="eastAsia"/>
        </w:rPr>
        <w:t>对于单个D</w:t>
      </w:r>
      <w:r>
        <w:t>RAM</w:t>
      </w:r>
      <w:r>
        <w:rPr>
          <w:rFonts w:hint="eastAsia"/>
        </w:rPr>
        <w:t>存储的寻找如上。如果是多组D</w:t>
      </w:r>
      <w:r>
        <w:t>RAM</w:t>
      </w:r>
      <w:r>
        <w:rPr>
          <w:rFonts w:hint="eastAsia"/>
        </w:rPr>
        <w:t>串联在一起，则最初还需一个部分：D</w:t>
      </w:r>
      <w:r>
        <w:t>RAM</w:t>
      </w:r>
      <w:r>
        <w:rPr>
          <w:rFonts w:hint="eastAsia"/>
        </w:rPr>
        <w:t>的片选。</w:t>
      </w:r>
    </w:p>
    <w:p w14:paraId="77E96A5E" w14:textId="77777777" w:rsidR="005203EA" w:rsidRDefault="005203EA" w:rsidP="0038734F"/>
    <w:p w14:paraId="255713DD" w14:textId="446271C1" w:rsidR="00811733" w:rsidRDefault="00811733" w:rsidP="0038734F">
      <w:r>
        <w:rPr>
          <w:rFonts w:hint="eastAsia"/>
        </w:rPr>
        <w:t>Q6.假设一个处理器支持两个D</w:t>
      </w:r>
      <w:r>
        <w:t>DR3</w:t>
      </w:r>
      <w:r>
        <w:rPr>
          <w:rFonts w:hint="eastAsia"/>
        </w:rPr>
        <w:t>内存通道，每个通道64位宽，内存地址</w:t>
      </w:r>
      <w:r w:rsidR="00624F92">
        <w:rPr>
          <w:rFonts w:hint="eastAsia"/>
        </w:rPr>
        <w:t>线</w:t>
      </w:r>
      <w:r>
        <w:rPr>
          <w:rFonts w:hint="eastAsia"/>
        </w:rPr>
        <w:t>个数</w:t>
      </w:r>
      <w:r w:rsidR="00624F92">
        <w:rPr>
          <w:rFonts w:hint="eastAsia"/>
        </w:rPr>
        <w:t>为</w:t>
      </w:r>
      <w:r>
        <w:rPr>
          <w:rFonts w:hint="eastAsia"/>
        </w:rPr>
        <w:t>15，片选个数为4，计算实际支持的最大内存容量。</w:t>
      </w:r>
    </w:p>
    <w:p w14:paraId="0FB2DD72" w14:textId="77777777" w:rsidR="005203EA" w:rsidRDefault="005203EA" w:rsidP="0038734F"/>
    <w:p w14:paraId="1E61D4AC" w14:textId="5F140F87" w:rsidR="00624F92" w:rsidRDefault="00624F92" w:rsidP="0038734F">
      <w:r>
        <w:rPr>
          <w:rFonts w:hint="eastAsia"/>
        </w:rPr>
        <w:t>计算最大容量，则假设行地址线和列地址线均复用15条</w:t>
      </w:r>
    </w:p>
    <w:p w14:paraId="5B56EFA3" w14:textId="0886D20E" w:rsidR="00624F92" w:rsidRDefault="00624F92" w:rsidP="0038734F">
      <w:r>
        <w:rPr>
          <w:rFonts w:hint="eastAsia"/>
        </w:rPr>
        <w:t>一个D</w:t>
      </w:r>
      <w:r>
        <w:t xml:space="preserve">DR3 </w:t>
      </w:r>
      <w:r>
        <w:rPr>
          <w:rFonts w:hint="eastAsia"/>
        </w:rPr>
        <w:t xml:space="preserve">的内存容量为 </w:t>
      </w:r>
      <w:r w:rsidR="002E20C5" w:rsidRPr="00624F92">
        <w:rPr>
          <w:position w:val="-6"/>
        </w:rPr>
        <w:object w:dxaOrig="3560" w:dyaOrig="320" w14:anchorId="3AF6E0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2pt;height:16.2pt" o:ole="">
            <v:imagedata r:id="rId10" o:title=""/>
          </v:shape>
          <o:OLEObject Type="Embed" ProgID="Equation.DSMT4" ShapeID="_x0000_i1025" DrawAspect="Content" ObjectID="_1635575099" r:id="rId11"/>
        </w:object>
      </w:r>
    </w:p>
    <w:p w14:paraId="37351391" w14:textId="2EAA6434" w:rsidR="002E20C5" w:rsidRDefault="002E20C5" w:rsidP="0038734F">
      <w:r>
        <w:rPr>
          <w:rFonts w:hint="eastAsia"/>
        </w:rPr>
        <w:t>如果有两个通道，则最大内存容量达到</w:t>
      </w:r>
      <w:r w:rsidRPr="00624F92">
        <w:rPr>
          <w:position w:val="-6"/>
        </w:rPr>
        <w:object w:dxaOrig="900" w:dyaOrig="279" w14:anchorId="2B9A535C">
          <v:shape id="_x0000_i1026" type="#_x0000_t75" style="width:45pt;height:13.8pt" o:ole="">
            <v:imagedata r:id="rId12" o:title=""/>
          </v:shape>
          <o:OLEObject Type="Embed" ProgID="Equation.DSMT4" ShapeID="_x0000_i1026" DrawAspect="Content" ObjectID="_1635575100" r:id="rId13"/>
        </w:object>
      </w:r>
    </w:p>
    <w:p w14:paraId="59D2FDF9" w14:textId="17E5915D" w:rsidR="002E20C5" w:rsidRPr="00624F92" w:rsidRDefault="002E20C5" w:rsidP="0038734F">
      <w:r>
        <w:rPr>
          <w:rFonts w:hint="eastAsia"/>
        </w:rPr>
        <w:t>通常来讲，列地址线复用的数目小于地址线的数目，所以内存往往达不到这么大。</w:t>
      </w:r>
    </w:p>
    <w:sectPr w:rsidR="002E20C5" w:rsidRPr="00624F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E140FE"/>
    <w:multiLevelType w:val="hybridMultilevel"/>
    <w:tmpl w:val="56BE4B8A"/>
    <w:lvl w:ilvl="0" w:tplc="1AEE87C6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296B"/>
    <w:rsid w:val="00251CD4"/>
    <w:rsid w:val="002E20C5"/>
    <w:rsid w:val="00315BBE"/>
    <w:rsid w:val="00352AA9"/>
    <w:rsid w:val="0038734F"/>
    <w:rsid w:val="003B296B"/>
    <w:rsid w:val="005203EA"/>
    <w:rsid w:val="00563336"/>
    <w:rsid w:val="00624F92"/>
    <w:rsid w:val="006C35D8"/>
    <w:rsid w:val="00811733"/>
    <w:rsid w:val="00A57B63"/>
    <w:rsid w:val="00F047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2FA24F"/>
  <w15:chartTrackingRefBased/>
  <w15:docId w15:val="{01D23071-1E33-44D1-8120-0876F698D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tml-tag">
    <w:name w:val="html-tag"/>
    <w:basedOn w:val="a0"/>
    <w:rsid w:val="006C35D8"/>
  </w:style>
  <w:style w:type="paragraph" w:styleId="a3">
    <w:name w:val="List Paragraph"/>
    <w:basedOn w:val="a"/>
    <w:uiPriority w:val="34"/>
    <w:qFormat/>
    <w:rsid w:val="00F04758"/>
    <w:pPr>
      <w:ind w:firstLineChars="200" w:firstLine="420"/>
    </w:pPr>
  </w:style>
  <w:style w:type="paragraph" w:styleId="HTML">
    <w:name w:val="HTML Preformatted"/>
    <w:basedOn w:val="a"/>
    <w:link w:val="HTML0"/>
    <w:uiPriority w:val="99"/>
    <w:semiHidden/>
    <w:unhideWhenUsed/>
    <w:rsid w:val="0038734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38734F"/>
    <w:rPr>
      <w:rFonts w:ascii="宋体" w:eastAsia="宋体" w:hAnsi="宋体" w:cs="宋体"/>
      <w:kern w:val="0"/>
      <w:sz w:val="24"/>
      <w:szCs w:val="24"/>
    </w:rPr>
  </w:style>
  <w:style w:type="character" w:styleId="a4">
    <w:name w:val="Hyperlink"/>
    <w:basedOn w:val="a0"/>
    <w:uiPriority w:val="99"/>
    <w:unhideWhenUsed/>
    <w:rsid w:val="0038734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388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75AAFE-6B17-48A1-9565-78325C39A5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5</Pages>
  <Words>552</Words>
  <Characters>3153</Characters>
  <Application>Microsoft Office Word</Application>
  <DocSecurity>0</DocSecurity>
  <Lines>26</Lines>
  <Paragraphs>7</Paragraphs>
  <ScaleCrop>false</ScaleCrop>
  <Company/>
  <LinksUpToDate>false</LinksUpToDate>
  <CharactersWithSpaces>3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黑的小白的 小黑</dc:creator>
  <cp:keywords/>
  <dc:description/>
  <cp:lastModifiedBy>小黑的小白的 小黑</cp:lastModifiedBy>
  <cp:revision>6</cp:revision>
  <dcterms:created xsi:type="dcterms:W3CDTF">2019-11-13T11:29:00Z</dcterms:created>
  <dcterms:modified xsi:type="dcterms:W3CDTF">2019-11-18T01:39:00Z</dcterms:modified>
</cp:coreProperties>
</file>